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257" r:id="rId2"/>
    <p:sldId id="377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69" r:id="rId16"/>
    <p:sldId id="370" r:id="rId17"/>
    <p:sldId id="371" r:id="rId18"/>
    <p:sldId id="372" r:id="rId19"/>
    <p:sldId id="374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20" d="100"/>
          <a:sy n="120" d="100"/>
        </p:scale>
        <p:origin x="-1080" y="-112"/>
      </p:cViewPr>
      <p:guideLst>
        <p:guide orient="horz" pos="2168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30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025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585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863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695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55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54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01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610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5706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77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russell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Russell Paradox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395186"/>
            <a:ext cx="8556399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define (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280886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(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</a:t>
            </a:r>
            <a:r>
              <a:rPr lang="en-US" sz="4800">
                <a:solidFill>
                  <a:srgbClr val="0000FF"/>
                </a:solidFill>
              </a:rPr>
              <a:t>f</a:t>
            </a:r>
            <a:r>
              <a:rPr lang="en-US" sz="4800" smtClean="0">
                <a:solidFill>
                  <a:srgbClr val="0000FF"/>
                </a:solidFill>
              </a:rPr>
              <a:t>)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2" y="1471386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7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2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3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1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3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7" y="2195514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2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7" y="2195514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3" y="4968876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3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3" y="4968876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5"/>
            <a:ext cx="8192479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5" y="2298861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5" y="2298861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6" y="3579973"/>
            <a:ext cx="8175097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9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4160" y="2358144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8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7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1" y="1712914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application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6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4" y="1376375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9" y="1362076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6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9" y="1362076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7" y="3595371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1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7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8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7" y="3602039"/>
          <a:ext cx="3016251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9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7" y="3602039"/>
                        <a:ext cx="3016251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9" y="5078901"/>
            <a:ext cx="54788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9" y="2889251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8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9" y="2889251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4" y="1394310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9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4" y="1394310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6" y="1374626"/>
            <a:ext cx="8660191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900"/>
            <a:chOff x="2803964" y="3245151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</a:t>
            </a:r>
            <a:r>
              <a:rPr lang="da-DK" sz="4800" dirty="0" smtClean="0">
                <a:solidFill>
                  <a:srgbClr val="0000FF"/>
                </a:solidFill>
              </a:rPr>
              <a:t>…2) </a:t>
            </a:r>
            <a:r>
              <a:rPr lang="da-DK" sz="4800" dirty="0">
                <a:solidFill>
                  <a:srgbClr val="0000FF"/>
                </a:solidFill>
              </a:rPr>
              <a:t>2</a:t>
            </a:r>
            <a:r>
              <a:rPr lang="da-DK" sz="4800" dirty="0" smtClean="0">
                <a:solidFill>
                  <a:srgbClr val="0000FF"/>
                </a:solidFill>
              </a:rPr>
              <a:t>) 2)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0</TotalTime>
  <Words>474</Words>
  <Application>Microsoft Macintosh PowerPoint</Application>
  <PresentationFormat>On-screen Show (4:3)</PresentationFormat>
  <Paragraphs>145</Paragraphs>
  <Slides>19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Custom Design</vt:lpstr>
      <vt:lpstr>Equation</vt:lpstr>
      <vt:lpstr>PowerPoint Presentation</vt:lpstr>
      <vt:lpstr>Self application</vt:lpstr>
      <vt:lpstr>Sets &amp; Logical Formulas</vt:lpstr>
      <vt:lpstr>PowerPoint Presentation</vt:lpstr>
      <vt:lpstr>Self membership</vt:lpstr>
      <vt:lpstr>Self membership</vt:lpstr>
      <vt:lpstr>Self membership</vt:lpstr>
      <vt:lpstr>Self membership</vt:lpstr>
      <vt:lpstr>Self membership</vt:lpstr>
      <vt:lpstr>Self membership</vt:lpstr>
      <vt:lpstr>Self application</vt:lpstr>
      <vt:lpstr>Self application</vt:lpstr>
      <vt:lpstr>Self application</vt:lpstr>
      <vt:lpstr>Self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4</cp:revision>
  <cp:lastPrinted>2013-03-04T14:57:27Z</cp:lastPrinted>
  <dcterms:created xsi:type="dcterms:W3CDTF">2011-02-18T03:43:54Z</dcterms:created>
  <dcterms:modified xsi:type="dcterms:W3CDTF">2015-03-03T20:46:27Z</dcterms:modified>
</cp:coreProperties>
</file>